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08F6" w:rsidRDefault="002B2ACB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67653D"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C4204A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546D0F"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C4204A"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Lifang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Qi</w:t>
      </w:r>
    </w:p>
    <w:p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:rsidR="009608F6" w:rsidRDefault="009608F6">
      <w:pPr>
        <w:rPr>
          <w:rFonts w:ascii="Times New Roman" w:eastAsia="宋体" w:hAnsi="Times New Roman"/>
          <w:b/>
          <w:sz w:val="24"/>
        </w:rPr>
      </w:pPr>
    </w:p>
    <w:p w:rsidR="009608F6" w:rsidRDefault="00C4204A">
      <w:pPr>
        <w:jc w:val="center"/>
      </w:pPr>
      <w:r>
        <w:object w:dxaOrig="6845" w:dyaOrig="22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pt;height:111.75pt" o:ole="">
            <v:imagedata r:id="rId7" o:title=""/>
          </v:shape>
          <o:OLEObject Type="Embed" ProgID="ChemDraw.Document.6.0" ShapeID="_x0000_i1025" DrawAspect="Content" ObjectID="_1742018324" r:id="rId8"/>
        </w:object>
      </w: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432166">
      <w:pPr>
        <w:jc w:val="center"/>
      </w:pPr>
      <w:r>
        <w:object w:dxaOrig="7317" w:dyaOrig="1202">
          <v:shape id="_x0000_i1033" type="#_x0000_t75" style="width:366pt;height:60.75pt" o:ole="">
            <v:imagedata r:id="rId9" o:title=""/>
          </v:shape>
          <o:OLEObject Type="Embed" ProgID="ChemDraw.Document.6.0" ShapeID="_x0000_i1033" DrawAspect="Content" ObjectID="_1742018325" r:id="rId10"/>
        </w:object>
      </w:r>
    </w:p>
    <w:p w:rsidR="009608F6" w:rsidRDefault="009608F6">
      <w:bookmarkStart w:id="0" w:name="_GoBack"/>
      <w:bookmarkEnd w:id="0"/>
    </w:p>
    <w:sectPr w:rsidR="009608F6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95D32" w:rsidRDefault="00E95D32">
      <w:r>
        <w:separator/>
      </w:r>
    </w:p>
  </w:endnote>
  <w:endnote w:type="continuationSeparator" w:id="0">
    <w:p w:rsidR="00E95D32" w:rsidRDefault="00E95D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showingPlcHdr/>
    </w:sdtPr>
    <w:sdtEndPr/>
    <w:sdtContent>
      <w:p w:rsidR="009608F6" w:rsidRDefault="002B2ACB">
        <w:pPr>
          <w:pStyle w:val="a3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95D32" w:rsidRDefault="00E95D32">
      <w:r>
        <w:separator/>
      </w:r>
    </w:p>
  </w:footnote>
  <w:footnote w:type="continuationSeparator" w:id="0">
    <w:p w:rsidR="00E95D32" w:rsidRDefault="00E95D3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08F6" w:rsidRDefault="002B2ACB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08F6"/>
    <w:rsid w:val="000A6501"/>
    <w:rsid w:val="001C14DA"/>
    <w:rsid w:val="001F0997"/>
    <w:rsid w:val="00271C56"/>
    <w:rsid w:val="002B2ACB"/>
    <w:rsid w:val="003172BF"/>
    <w:rsid w:val="00341933"/>
    <w:rsid w:val="0039591B"/>
    <w:rsid w:val="00432166"/>
    <w:rsid w:val="004D71D4"/>
    <w:rsid w:val="004E2701"/>
    <w:rsid w:val="004F7660"/>
    <w:rsid w:val="00546D0F"/>
    <w:rsid w:val="00620EEA"/>
    <w:rsid w:val="0067653D"/>
    <w:rsid w:val="008B01D7"/>
    <w:rsid w:val="009035BB"/>
    <w:rsid w:val="00912FF2"/>
    <w:rsid w:val="009608F6"/>
    <w:rsid w:val="009C76B5"/>
    <w:rsid w:val="00A50C06"/>
    <w:rsid w:val="00BE7CA8"/>
    <w:rsid w:val="00C4204A"/>
    <w:rsid w:val="00C46A24"/>
    <w:rsid w:val="00C8074F"/>
    <w:rsid w:val="00DA45A6"/>
    <w:rsid w:val="00DE44CE"/>
    <w:rsid w:val="00E46C8B"/>
    <w:rsid w:val="00E95D32"/>
    <w:rsid w:val="00EB2636"/>
    <w:rsid w:val="00EE2BBA"/>
    <w:rsid w:val="00EF5A18"/>
    <w:rsid w:val="67C20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765FB8F-7160-43C1-93A6-83B47DB54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1</TotalTime>
  <Pages>1</Pages>
  <Words>19</Words>
  <Characters>113</Characters>
  <Application>Microsoft Office Word</Application>
  <DocSecurity>0</DocSecurity>
  <Lines>1</Lines>
  <Paragraphs>1</Paragraphs>
  <ScaleCrop>false</ScaleCrop>
  <Company/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5</cp:revision>
  <dcterms:created xsi:type="dcterms:W3CDTF">2023-04-02T13:50:00Z</dcterms:created>
  <dcterms:modified xsi:type="dcterms:W3CDTF">2023-04-03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5EBFDA9EB4594E759A96B5A57F152194</vt:lpwstr>
  </property>
</Properties>
</file>